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2DD3" w:rsidRPr="000D6DF5" w:rsidRDefault="007F2DD3" w:rsidP="006813F4">
      <w:pPr>
        <w:spacing w:after="0" w:line="360" w:lineRule="auto"/>
        <w:jc w:val="both"/>
        <w:rPr>
          <w:szCs w:val="28"/>
        </w:rPr>
      </w:pPr>
      <w:r w:rsidRPr="000D6DF5">
        <w:rPr>
          <w:szCs w:val="28"/>
        </w:rPr>
        <w:t xml:space="preserve">Требуется решить задачу линейного программирования для целевой функции вида: </w:t>
      </w:r>
      <w:r w:rsidRPr="000D6DF5">
        <w:rPr>
          <w:position w:val="-32"/>
          <w:szCs w:val="28"/>
        </w:rPr>
        <w:object w:dxaOrig="32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75pt;height:44.25pt" o:ole="">
            <v:imagedata r:id="rId4" o:title=""/>
          </v:shape>
          <o:OLEObject Type="Embed" ProgID="Equation.DSMT4" ShapeID="_x0000_i1025" DrawAspect="Content" ObjectID="_1546875823" r:id="rId5"/>
        </w:object>
      </w:r>
    </w:p>
    <w:p w:rsidR="007F2DD3" w:rsidRDefault="007F2DD3" w:rsidP="007F2DD3">
      <w:pPr>
        <w:spacing w:after="0" w:line="360" w:lineRule="auto"/>
        <w:ind w:firstLine="709"/>
        <w:jc w:val="both"/>
        <w:rPr>
          <w:szCs w:val="28"/>
        </w:rPr>
      </w:pPr>
      <w:r w:rsidRPr="000D6DF5">
        <w:rPr>
          <w:szCs w:val="28"/>
        </w:rPr>
        <w:t>При ограничениях</w:t>
      </w:r>
      <w:r>
        <w:rPr>
          <w:szCs w:val="28"/>
        </w:rPr>
        <w:t>:</w:t>
      </w:r>
    </w:p>
    <w:p w:rsidR="007F2DD3" w:rsidRDefault="007F2DD3" w:rsidP="007F2DD3">
      <w:pPr>
        <w:spacing w:after="0" w:line="360" w:lineRule="auto"/>
        <w:ind w:firstLine="709"/>
        <w:jc w:val="both"/>
      </w:pPr>
      <w:r w:rsidRPr="006A17BF">
        <w:rPr>
          <w:position w:val="-32"/>
        </w:rPr>
        <w:object w:dxaOrig="2900" w:dyaOrig="720">
          <v:shape id="_x0000_i1026" type="#_x0000_t75" style="width:179.25pt;height:45pt" o:ole="">
            <v:imagedata r:id="rId6" o:title=""/>
          </v:shape>
          <o:OLEObject Type="Embed" ProgID="Equation.DSMT4" ShapeID="_x0000_i1026" DrawAspect="Content" ObjectID="_1546875824" r:id="rId7"/>
        </w:object>
      </w:r>
      <w:r>
        <w:t xml:space="preserve">   </w:t>
      </w:r>
    </w:p>
    <w:p w:rsidR="007F2DD3" w:rsidRDefault="007F2DD3" w:rsidP="007F2DD3">
      <w:pPr>
        <w:spacing w:after="0" w:line="360" w:lineRule="auto"/>
        <w:ind w:firstLine="709"/>
        <w:jc w:val="both"/>
      </w:pPr>
      <w:r w:rsidRPr="006A17BF">
        <w:rPr>
          <w:position w:val="-14"/>
        </w:rPr>
        <w:object w:dxaOrig="1920" w:dyaOrig="420">
          <v:shape id="_x0000_i1027" type="#_x0000_t75" style="width:137.25pt;height:30pt" o:ole="">
            <v:imagedata r:id="rId8" o:title=""/>
          </v:shape>
          <o:OLEObject Type="Embed" ProgID="Equation.DSMT4" ShapeID="_x0000_i1027" DrawAspect="Content" ObjectID="_1546875825" r:id="rId9"/>
        </w:object>
      </w:r>
    </w:p>
    <w:p w:rsidR="007F2DD3" w:rsidRDefault="007F2DD3" w:rsidP="007F2DD3">
      <w:pPr>
        <w:spacing w:after="0" w:line="360" w:lineRule="auto"/>
        <w:ind w:firstLine="709"/>
        <w:jc w:val="both"/>
        <w:rPr>
          <w:szCs w:val="28"/>
        </w:rPr>
      </w:pPr>
      <w:r w:rsidRPr="000D6DF5">
        <w:rPr>
          <w:szCs w:val="28"/>
        </w:rPr>
        <w:t xml:space="preserve">Где </w:t>
      </w:r>
      <w:r>
        <w:rPr>
          <w:szCs w:val="28"/>
        </w:rPr>
        <w:t xml:space="preserve"> коэффициенты </w:t>
      </w:r>
      <w:r w:rsidRPr="006A17BF">
        <w:rPr>
          <w:position w:val="-14"/>
        </w:rPr>
        <w:object w:dxaOrig="639" w:dyaOrig="420">
          <v:shape id="_x0000_i1028" type="#_x0000_t75" style="width:39pt;height:24.75pt" o:ole="">
            <v:imagedata r:id="rId10" o:title=""/>
          </v:shape>
          <o:OLEObject Type="Embed" ProgID="Equation.DSMT4" ShapeID="_x0000_i1028" DrawAspect="Content" ObjectID="_1546875826" r:id="rId11"/>
        </w:object>
      </w:r>
      <w:r w:rsidRPr="006A17BF">
        <w:rPr>
          <w:position w:val="-10"/>
        </w:rPr>
        <w:object w:dxaOrig="520" w:dyaOrig="380">
          <v:shape id="_x0000_i1029" type="#_x0000_t75" style="width:32.25pt;height:21.75pt" o:ole="">
            <v:imagedata r:id="rId12" o:title=""/>
          </v:shape>
          <o:OLEObject Type="Embed" ProgID="Equation.DSMT4" ShapeID="_x0000_i1029" DrawAspect="Content" ObjectID="_1546875827" r:id="rId13"/>
        </w:object>
      </w:r>
      <w:r>
        <w:t xml:space="preserve"> </w:t>
      </w:r>
      <w:r w:rsidRPr="000D6DF5">
        <w:rPr>
          <w:szCs w:val="28"/>
        </w:rPr>
        <w:t>являются нечеткими</w:t>
      </w:r>
      <w:r>
        <w:rPr>
          <w:szCs w:val="28"/>
        </w:rPr>
        <w:t xml:space="preserve"> переменными и выбираются в соответствии </w:t>
      </w:r>
      <w:r w:rsidRPr="006A17BF">
        <w:rPr>
          <w:position w:val="-14"/>
        </w:rPr>
        <w:object w:dxaOrig="279" w:dyaOrig="380">
          <v:shape id="_x0000_i1030" type="#_x0000_t75" style="width:17.25pt;height:24pt" o:ole="">
            <v:imagedata r:id="rId14" o:title=""/>
          </v:shape>
          <o:OLEObject Type="Embed" ProgID="Equation.DSMT4" ShapeID="_x0000_i1030" DrawAspect="Content" ObjectID="_1546875828" r:id="rId15"/>
        </w:object>
      </w:r>
      <w:r>
        <w:softHyphen/>
      </w:r>
      <w:r>
        <w:softHyphen/>
      </w:r>
      <w:r>
        <w:rPr>
          <w:rFonts w:ascii="Arial" w:hAnsi="Arial" w:cs="Arial"/>
        </w:rPr>
        <w:t>─</w:t>
      </w:r>
      <w:r>
        <w:t xml:space="preserve"> </w:t>
      </w:r>
      <w:r w:rsidRPr="00F03497">
        <w:rPr>
          <w:szCs w:val="28"/>
        </w:rPr>
        <w:t>целые числа.</w:t>
      </w:r>
    </w:p>
    <w:p w:rsidR="00704533" w:rsidRDefault="00704533" w:rsidP="00704533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Вариант 3</w:t>
      </w:r>
    </w:p>
    <w:p w:rsidR="00704533" w:rsidRPr="00200B47" w:rsidRDefault="00704533" w:rsidP="00704533">
      <w:pPr>
        <w:spacing w:after="0" w:line="360" w:lineRule="auto"/>
        <w:ind w:firstLine="709"/>
        <w:jc w:val="both"/>
        <w:rPr>
          <w:szCs w:val="28"/>
          <w:lang w:val="en-US"/>
        </w:rPr>
      </w:pPr>
      <w:proofErr w:type="spellStart"/>
      <w:r>
        <w:rPr>
          <w:szCs w:val="28"/>
          <w:lang w:val="en-US"/>
        </w:rPr>
        <w:t>Trapmf</w:t>
      </w:r>
      <w:proofErr w:type="spellEnd"/>
      <w:r>
        <w:rPr>
          <w:szCs w:val="28"/>
          <w:lang w:val="en-US"/>
        </w:rPr>
        <w:t xml:space="preserve">      </w:t>
      </w:r>
      <w:r>
        <w:rPr>
          <w:noProof/>
          <w:szCs w:val="28"/>
          <w:lang w:eastAsia="ru-RU"/>
        </w:rPr>
        <w:drawing>
          <wp:inline distT="0" distB="0" distL="0" distR="0">
            <wp:extent cx="1838325" cy="1104900"/>
            <wp:effectExtent l="19050" t="0" r="9525" b="0"/>
            <wp:docPr id="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4533" w:rsidRDefault="00704533" w:rsidP="00704533">
      <w:pPr>
        <w:spacing w:after="0" w:line="360" w:lineRule="auto"/>
        <w:ind w:firstLine="709"/>
        <w:jc w:val="both"/>
        <w:rPr>
          <w:szCs w:val="28"/>
        </w:rPr>
      </w:pPr>
      <w:r>
        <w:rPr>
          <w:noProof/>
          <w:szCs w:val="28"/>
          <w:lang w:eastAsia="ru-RU"/>
        </w:rPr>
        <w:drawing>
          <wp:inline distT="0" distB="0" distL="0" distR="0">
            <wp:extent cx="4791075" cy="2076450"/>
            <wp:effectExtent l="19050" t="0" r="9525" b="0"/>
            <wp:docPr id="14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10207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60"/>
        <w:gridCol w:w="2268"/>
        <w:gridCol w:w="2268"/>
        <w:gridCol w:w="2127"/>
        <w:gridCol w:w="1984"/>
      </w:tblGrid>
      <w:tr w:rsidR="00704533" w:rsidRPr="00A13833" w:rsidTr="00354784">
        <w:tc>
          <w:tcPr>
            <w:tcW w:w="1560" w:type="dxa"/>
            <w:shd w:val="clear" w:color="auto" w:fill="auto"/>
            <w:vAlign w:val="center"/>
          </w:tcPr>
          <w:p w:rsidR="00704533" w:rsidRPr="00A13833" w:rsidRDefault="00704533" w:rsidP="00354784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A13833">
              <w:rPr>
                <w:sz w:val="24"/>
                <w:szCs w:val="24"/>
              </w:rPr>
              <w:t>Переменная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704533" w:rsidRPr="00A13833" w:rsidRDefault="00704533" w:rsidP="00354784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A13833">
              <w:rPr>
                <w:position w:val="-10"/>
                <w:sz w:val="24"/>
                <w:szCs w:val="24"/>
              </w:rPr>
              <w:object w:dxaOrig="240" w:dyaOrig="340">
                <v:shape id="_x0000_i1031" type="#_x0000_t75" style="width:15pt;height:21pt" o:ole="">
                  <v:imagedata r:id="rId18" o:title=""/>
                </v:shape>
                <o:OLEObject Type="Embed" ProgID="Equation.DSMT4" ShapeID="_x0000_i1031" DrawAspect="Content" ObjectID="_1546875829" r:id="rId19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704533" w:rsidRPr="00A13833" w:rsidRDefault="00704533" w:rsidP="00354784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A13833">
              <w:rPr>
                <w:position w:val="-10"/>
                <w:sz w:val="24"/>
                <w:szCs w:val="24"/>
              </w:rPr>
              <w:object w:dxaOrig="260" w:dyaOrig="340">
                <v:shape id="_x0000_i1032" type="#_x0000_t75" style="width:15.75pt;height:21pt" o:ole="">
                  <v:imagedata r:id="rId20" o:title=""/>
                </v:shape>
                <o:OLEObject Type="Embed" ProgID="Equation.DSMT4" ShapeID="_x0000_i1032" DrawAspect="Content" ObjectID="_1546875830" r:id="rId21"/>
              </w:objec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704533" w:rsidRPr="00A13833" w:rsidRDefault="00704533" w:rsidP="00354784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A13833">
              <w:rPr>
                <w:position w:val="-10"/>
                <w:sz w:val="24"/>
                <w:szCs w:val="24"/>
              </w:rPr>
              <w:object w:dxaOrig="240" w:dyaOrig="340">
                <v:shape id="_x0000_i1033" type="#_x0000_t75" style="width:15pt;height:21pt" o:ole="">
                  <v:imagedata r:id="rId22" o:title=""/>
                </v:shape>
                <o:OLEObject Type="Embed" ProgID="Equation.DSMT4" ShapeID="_x0000_i1033" DrawAspect="Content" ObjectID="_1546875831" r:id="rId23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704533" w:rsidRPr="00A13833" w:rsidRDefault="00704533" w:rsidP="00354784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A13833">
              <w:rPr>
                <w:position w:val="-10"/>
                <w:sz w:val="24"/>
                <w:szCs w:val="24"/>
              </w:rPr>
              <w:object w:dxaOrig="279" w:dyaOrig="340">
                <v:shape id="_x0000_i1034" type="#_x0000_t75" style="width:17.25pt;height:21pt" o:ole="">
                  <v:imagedata r:id="rId24" o:title=""/>
                </v:shape>
                <o:OLEObject Type="Embed" ProgID="Equation.DSMT4" ShapeID="_x0000_i1034" DrawAspect="Content" ObjectID="_1546875832" r:id="rId25"/>
              </w:object>
            </w:r>
          </w:p>
        </w:tc>
      </w:tr>
      <w:tr w:rsidR="00704533" w:rsidRPr="00A13833" w:rsidTr="00354784">
        <w:tc>
          <w:tcPr>
            <w:tcW w:w="1560" w:type="dxa"/>
            <w:shd w:val="clear" w:color="auto" w:fill="auto"/>
            <w:vAlign w:val="center"/>
          </w:tcPr>
          <w:p w:rsidR="00704533" w:rsidRPr="00A13833" w:rsidRDefault="00704533" w:rsidP="00354784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A13833">
              <w:rPr>
                <w:sz w:val="24"/>
                <w:szCs w:val="24"/>
              </w:rPr>
              <w:t>Параметры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704533" w:rsidRPr="00A13833" w:rsidRDefault="00704533" w:rsidP="00354784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A13833">
              <w:rPr>
                <w:sz w:val="24"/>
                <w:szCs w:val="24"/>
              </w:rPr>
              <w:t>[</w:t>
            </w:r>
            <w:bookmarkStart w:id="0" w:name="OLE_LINK1"/>
            <w:bookmarkStart w:id="1" w:name="OLE_LINK2"/>
            <w:r w:rsidRPr="00A13833">
              <w:rPr>
                <w:sz w:val="24"/>
                <w:szCs w:val="24"/>
              </w:rPr>
              <w:t>2 2.8 3.5 4.2</w:t>
            </w:r>
            <w:bookmarkEnd w:id="0"/>
            <w:bookmarkEnd w:id="1"/>
            <w:r w:rsidRPr="00A13833">
              <w:rPr>
                <w:sz w:val="24"/>
                <w:szCs w:val="24"/>
              </w:rPr>
              <w:t>]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704533" w:rsidRPr="00A13833" w:rsidRDefault="00704533" w:rsidP="00354784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A13833">
              <w:rPr>
                <w:sz w:val="24"/>
                <w:szCs w:val="24"/>
              </w:rPr>
              <w:t>[</w:t>
            </w:r>
            <w:bookmarkStart w:id="2" w:name="OLE_LINK3"/>
            <w:bookmarkStart w:id="3" w:name="OLE_LINK4"/>
            <w:r w:rsidRPr="00A13833">
              <w:rPr>
                <w:sz w:val="24"/>
                <w:szCs w:val="24"/>
              </w:rPr>
              <w:t>5.44 7.2 7.6 8.07</w:t>
            </w:r>
            <w:bookmarkEnd w:id="2"/>
            <w:bookmarkEnd w:id="3"/>
            <w:r w:rsidRPr="00A13833">
              <w:rPr>
                <w:sz w:val="24"/>
                <w:szCs w:val="24"/>
              </w:rPr>
              <w:t>]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704533" w:rsidRPr="00A13833" w:rsidRDefault="00704533" w:rsidP="00354784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A13833">
              <w:rPr>
                <w:sz w:val="24"/>
                <w:szCs w:val="24"/>
              </w:rPr>
              <w:t>[</w:t>
            </w:r>
            <w:bookmarkStart w:id="4" w:name="OLE_LINK5"/>
            <w:r w:rsidRPr="00A13833">
              <w:rPr>
                <w:sz w:val="24"/>
                <w:szCs w:val="24"/>
              </w:rPr>
              <w:t>3.3 3.83 4.51 5.911</w:t>
            </w:r>
            <w:bookmarkEnd w:id="4"/>
            <w:r w:rsidRPr="00A13833">
              <w:rPr>
                <w:sz w:val="24"/>
                <w:szCs w:val="24"/>
              </w:rPr>
              <w:t>]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704533" w:rsidRPr="00A13833" w:rsidRDefault="00704533" w:rsidP="00354784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A13833">
              <w:rPr>
                <w:sz w:val="24"/>
                <w:szCs w:val="24"/>
              </w:rPr>
              <w:t>[</w:t>
            </w:r>
            <w:bookmarkStart w:id="5" w:name="OLE_LINK6"/>
            <w:bookmarkStart w:id="6" w:name="OLE_LINK7"/>
            <w:r w:rsidRPr="00A13833">
              <w:rPr>
                <w:sz w:val="24"/>
                <w:szCs w:val="24"/>
              </w:rPr>
              <w:t>3.901 5.141 5.641 6.141</w:t>
            </w:r>
            <w:bookmarkEnd w:id="5"/>
            <w:bookmarkEnd w:id="6"/>
            <w:r w:rsidRPr="00A13833">
              <w:rPr>
                <w:sz w:val="24"/>
                <w:szCs w:val="24"/>
              </w:rPr>
              <w:t>]</w:t>
            </w:r>
          </w:p>
        </w:tc>
      </w:tr>
    </w:tbl>
    <w:p w:rsidR="00704533" w:rsidRDefault="00704533" w:rsidP="00704533">
      <w:pPr>
        <w:spacing w:after="0" w:line="360" w:lineRule="auto"/>
        <w:ind w:firstLine="709"/>
        <w:jc w:val="both"/>
        <w:rPr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14"/>
        <w:gridCol w:w="1914"/>
        <w:gridCol w:w="1914"/>
        <w:gridCol w:w="1914"/>
        <w:gridCol w:w="1915"/>
      </w:tblGrid>
      <w:tr w:rsidR="00704533" w:rsidRPr="00A13833" w:rsidTr="00354784">
        <w:tc>
          <w:tcPr>
            <w:tcW w:w="1914" w:type="dxa"/>
            <w:shd w:val="clear" w:color="auto" w:fill="auto"/>
            <w:vAlign w:val="center"/>
          </w:tcPr>
          <w:p w:rsidR="00704533" w:rsidRPr="00A13833" w:rsidRDefault="00704533" w:rsidP="00354784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A13833">
              <w:rPr>
                <w:sz w:val="24"/>
                <w:szCs w:val="24"/>
              </w:rPr>
              <w:t>Переменная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704533" w:rsidRPr="00A13833" w:rsidRDefault="00704533" w:rsidP="00354784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A13833">
              <w:rPr>
                <w:position w:val="-12"/>
                <w:sz w:val="24"/>
                <w:szCs w:val="24"/>
              </w:rPr>
              <w:object w:dxaOrig="320" w:dyaOrig="360">
                <v:shape id="_x0000_i1035" type="#_x0000_t75" style="width:20.25pt;height:21.75pt" o:ole="">
                  <v:imagedata r:id="rId26" o:title=""/>
                </v:shape>
                <o:OLEObject Type="Embed" ProgID="Equation.DSMT4" ShapeID="_x0000_i1035" DrawAspect="Content" ObjectID="_1546875833" r:id="rId27"/>
              </w:objec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704533" w:rsidRPr="00A13833" w:rsidRDefault="00704533" w:rsidP="00354784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A13833">
              <w:rPr>
                <w:position w:val="-12"/>
                <w:sz w:val="24"/>
                <w:szCs w:val="24"/>
              </w:rPr>
              <w:object w:dxaOrig="320" w:dyaOrig="360">
                <v:shape id="_x0000_i1036" type="#_x0000_t75" style="width:20.25pt;height:21.75pt" o:ole="">
                  <v:imagedata r:id="rId28" o:title=""/>
                </v:shape>
                <o:OLEObject Type="Embed" ProgID="Equation.DSMT4" ShapeID="_x0000_i1036" DrawAspect="Content" ObjectID="_1546875834" r:id="rId29"/>
              </w:objec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704533" w:rsidRPr="00A13833" w:rsidRDefault="00704533" w:rsidP="00354784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A13833">
              <w:rPr>
                <w:position w:val="-12"/>
                <w:sz w:val="24"/>
                <w:szCs w:val="24"/>
              </w:rPr>
              <w:object w:dxaOrig="320" w:dyaOrig="360">
                <v:shape id="_x0000_i1037" type="#_x0000_t75" style="width:20.25pt;height:21.75pt" o:ole="">
                  <v:imagedata r:id="rId30" o:title=""/>
                </v:shape>
                <o:OLEObject Type="Embed" ProgID="Equation.DSMT4" ShapeID="_x0000_i1037" DrawAspect="Content" ObjectID="_1546875835" r:id="rId31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704533" w:rsidRPr="00A13833" w:rsidRDefault="00704533" w:rsidP="00354784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A13833">
              <w:rPr>
                <w:position w:val="-12"/>
                <w:sz w:val="24"/>
                <w:szCs w:val="24"/>
              </w:rPr>
              <w:object w:dxaOrig="340" w:dyaOrig="360">
                <v:shape id="_x0000_i1038" type="#_x0000_t75" style="width:21pt;height:21.75pt" o:ole="">
                  <v:imagedata r:id="rId32" o:title=""/>
                </v:shape>
                <o:OLEObject Type="Embed" ProgID="Equation.DSMT4" ShapeID="_x0000_i1038" DrawAspect="Content" ObjectID="_1546875836" r:id="rId33"/>
              </w:object>
            </w:r>
          </w:p>
        </w:tc>
      </w:tr>
      <w:tr w:rsidR="00704533" w:rsidRPr="00A13833" w:rsidTr="00354784">
        <w:tc>
          <w:tcPr>
            <w:tcW w:w="1914" w:type="dxa"/>
            <w:shd w:val="clear" w:color="auto" w:fill="auto"/>
            <w:vAlign w:val="center"/>
          </w:tcPr>
          <w:p w:rsidR="00704533" w:rsidRPr="00A13833" w:rsidRDefault="00704533" w:rsidP="00354784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A13833">
              <w:rPr>
                <w:sz w:val="24"/>
                <w:szCs w:val="24"/>
              </w:rPr>
              <w:t>Параметры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704533" w:rsidRPr="00A13833" w:rsidRDefault="00704533" w:rsidP="00354784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A13833">
              <w:rPr>
                <w:sz w:val="24"/>
                <w:szCs w:val="24"/>
              </w:rPr>
              <w:t>2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704533" w:rsidRPr="00A13833" w:rsidRDefault="00704533" w:rsidP="00354784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A13833">
              <w:rPr>
                <w:sz w:val="24"/>
                <w:szCs w:val="24"/>
              </w:rPr>
              <w:t>1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704533" w:rsidRPr="00A13833" w:rsidRDefault="00704533" w:rsidP="00354784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A13833">
              <w:rPr>
                <w:sz w:val="24"/>
                <w:szCs w:val="24"/>
              </w:rPr>
              <w:t>1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704533" w:rsidRPr="00A13833" w:rsidRDefault="00704533" w:rsidP="00354784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A13833">
              <w:rPr>
                <w:sz w:val="24"/>
                <w:szCs w:val="24"/>
              </w:rPr>
              <w:t>2</w:t>
            </w:r>
          </w:p>
        </w:tc>
      </w:tr>
    </w:tbl>
    <w:p w:rsidR="006813F4" w:rsidRDefault="006813F4"/>
    <w:p w:rsidR="00F2782E" w:rsidRDefault="00F2782E">
      <w:r>
        <w:lastRenderedPageBreak/>
        <w:t>Тестирование программы.</w:t>
      </w:r>
    </w:p>
    <w:p w:rsidR="00F2782E" w:rsidRDefault="00F2782E">
      <w:r>
        <w:t>На рисунке 1 изображена результирующая таблица со всеми коэффициентами, их значениями и результатом функции.</w:t>
      </w:r>
    </w:p>
    <w:p w:rsidR="004744D6" w:rsidRDefault="001641F0" w:rsidP="001641F0">
      <w:pPr>
        <w:jc w:val="center"/>
      </w:pPr>
      <w:r>
        <w:rPr>
          <w:noProof/>
          <w:lang w:eastAsia="ru-RU"/>
        </w:rPr>
        <w:drawing>
          <wp:inline distT="0" distB="0" distL="0" distR="0">
            <wp:extent cx="6119495" cy="4386735"/>
            <wp:effectExtent l="1905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4386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41F0" w:rsidRDefault="00F2782E" w:rsidP="001641F0">
      <w:pPr>
        <w:jc w:val="center"/>
      </w:pPr>
      <w:r>
        <w:t xml:space="preserve">Рис 1. </w:t>
      </w:r>
    </w:p>
    <w:p w:rsidR="00F2782E" w:rsidRDefault="00F2782E" w:rsidP="00F2782E">
      <w:r>
        <w:t>На рисунке 2 изображены результаты выполнения программы.</w:t>
      </w:r>
    </w:p>
    <w:p w:rsidR="00F2782E" w:rsidRDefault="00F2782E" w:rsidP="00F2782E"/>
    <w:p w:rsidR="001641F0" w:rsidRDefault="001641F0" w:rsidP="001641F0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6119495" cy="4386735"/>
            <wp:effectExtent l="1905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4386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782E" w:rsidRDefault="00F2782E" w:rsidP="001641F0">
      <w:pPr>
        <w:jc w:val="center"/>
      </w:pPr>
      <w:r>
        <w:t>Рис 2.</w:t>
      </w:r>
    </w:p>
    <w:p w:rsidR="00A82C2B" w:rsidRDefault="00A82C2B" w:rsidP="00A82C2B">
      <w:r>
        <w:t>Листинг программы приведен в приложении А.</w:t>
      </w:r>
    </w:p>
    <w:p w:rsidR="006813F4" w:rsidRDefault="006813F4">
      <w:r>
        <w:br w:type="page"/>
      </w:r>
    </w:p>
    <w:p w:rsidR="0014580F" w:rsidRDefault="009946F7" w:rsidP="009946F7">
      <w:pPr>
        <w:jc w:val="center"/>
      </w:pPr>
      <w:r>
        <w:lastRenderedPageBreak/>
        <w:t>Приложение А</w:t>
      </w:r>
    </w:p>
    <w:p w:rsidR="009946F7" w:rsidRDefault="009946F7" w:rsidP="009946F7">
      <w:pPr>
        <w:jc w:val="center"/>
      </w:pPr>
      <w:r>
        <w:t>Листинг программы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amespac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OptimizationMethods.ViewModels.Laba3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{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ublic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lass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Lab3ViewModel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: 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BaseJob</w:t>
      </w:r>
      <w:proofErr w:type="spellEnd"/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{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rivat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adonly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CultureInfo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_culture = 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CultureInfo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InvariantCulture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rivat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string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_x1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rivat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string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_x2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rivat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string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_y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rivat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DataView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_result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ublic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Lab3ViewModel(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MathKernel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mathKernel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: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bas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mathKernel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{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Go(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}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ublic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DataView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Result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{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get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{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_result; }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set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{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SetProperty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f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_result,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alu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 }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}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rivat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Go()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{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ar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Table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ew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DataTable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Table.Columns.Add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ew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DataColumn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M(a)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Table.Columns.Add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ew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DataColumn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C11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Table.Columns.Add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ew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DataColumn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C12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Table.Columns.Add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ew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DataColumn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C21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Table.Columns.Add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ew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DataColumn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C22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Table.Columns.Add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ew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DataColumn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b11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Table.Columns.Add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ew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DataColumn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b12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Table.Columns.Add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ew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DataColumn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b21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Table.Columns.Add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ew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DataColumn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b22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Table.Columns.Add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ew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DataColumn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x1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Table.Columns.Add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ew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DataColumn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x2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Table.Columns.Add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ew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DataColumn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y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// Задаем уравнения нечетких переменных.</w:t>
      </w:r>
    </w:p>
    <w:p w:rsid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// c1.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a1=2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b1=2.8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c1=3.5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d1=4.2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fc1=If[ x &lt;= a1, 0, If[ a1 &lt;= x &lt;= b1, ((x - a1)/(b1 - a1)), If[ b1 &lt;= x &lt;= c1, 1, If[ c1 &lt;= x &lt;= d1, ((d1 - x)/(d1 - c1)), If[ d1 &lt;= x, 0]]]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 c2.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a2=5.44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b2=7.2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c2=7.6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d2=8.07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fc2=If[ x &lt;= a2, 0, If[ a2 &lt;= x &lt;= b2, ((x - a2)/(b2 - a2)), If[ b2 &lt;= x &lt;= c2, 1, If[ c2 &lt;= x &lt;= d2, ((d2 - x)/(d2 - c2)), If[ d2 &lt;= x, 0]]]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 b1.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a3=3.3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b3=3.83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lastRenderedPageBreak/>
        <w:t xml:space="preserve">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c3=4.51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d3=5.911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fb1=If[ x &lt;= a3, 0, If[ a3 &lt;= x &lt;= b3, ((x - a3)/(b3 - a3)), If[ b3 &lt;= x &lt;= c3, 1, If[ c3 &lt;= x &lt;= d3, ((d3 - x)/(d3 - c3)), If[ d3 &lt;= x, 0]]]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 b2.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a4=3.901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b4=5.141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c4=5.641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d4=6.141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fb2=If[ x &lt;= a4, 0, If[ a4 &lt;= x &lt;= b4, ((x - a4)/(b4 - a4)), If[ b4 &lt;= x &lt;= c4, 1, If[ c4 &lt;= x &lt;= d4, ((d4 - x)/(d4 - c4)), If[ d4 &lt;= x, 0]]]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// Для каждого уровня достоверности.</w:t>
      </w:r>
    </w:p>
    <w:p w:rsid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= 0;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&lt; 10;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i++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)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{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ar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row =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Table.NewRow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Table.Rows.Add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row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ar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a = 0.1 * (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1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string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a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a.ToStr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CultureInfo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InvariantCulture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$"y=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{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a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}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row[0] = a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//Решить уравнение при определенном уровне</w:t>
      </w:r>
    </w:p>
    <w:p w:rsid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Comput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(</w:t>
      </w:r>
      <w:r>
        <w:rPr>
          <w:rFonts w:ascii="Consolas" w:eastAsiaTheme="minorHAnsi" w:hAnsi="Consolas" w:cs="Consolas"/>
          <w:color w:val="A31515"/>
          <w:sz w:val="19"/>
          <w:szCs w:val="19"/>
        </w:rPr>
        <w:t>"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</w:rPr>
        <w:t>r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</w:rPr>
        <w:t xml:space="preserve"> = 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</w:rPr>
        <w:t>x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</w:rPr>
        <w:t>/.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</w:rPr>
        <w:t>Solve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</w:rPr>
        <w:t xml:space="preserve">[ fc1 == 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</w:rPr>
        <w:t>y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</w:rPr>
        <w:t>, {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</w:rPr>
        <w:t>x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</w:rPr>
        <w:t>} ]"</w:t>
      </w:r>
      <w:r>
        <w:rPr>
          <w:rFonts w:ascii="Consolas" w:eastAsiaTheme="minorHAnsi" w:hAnsi="Consolas" w:cs="Consolas"/>
          <w:color w:val="000000"/>
          <w:sz w:val="19"/>
          <w:szCs w:val="19"/>
        </w:rPr>
        <w:t>);</w:t>
      </w:r>
    </w:p>
    <w:p w:rsid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ar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c11 =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Parse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a == 1 ?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Reduce[fc1 == y, {x}][[2]][[1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: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r[[1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, _culture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ar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c12 =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Parse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a == 1 ?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Reduce[fc1 == y, {x}][[2]][[5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: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r[[2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, _culture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c11 &gt; c12)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{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b = c12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c12 = c11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c11 = b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}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row[1] = c11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row[2] = c12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r = x/.Solve[ fc2 == y, {x} 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ar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c21 =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Parse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a == 1 ?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Reduce[fc2 == y, {x}][[1]][[1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: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r[[1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, _culture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ar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c22 =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Parse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a == 1 ?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Reduce[fc2 == y, {x}][[1]][[5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: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r[[2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, _culture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c21 &gt; c22)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{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b = c22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c22 = c21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c21 = b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}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row[3] = c21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row[4] = c22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r = x/.Solve[ fb1 == y, {x} 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ar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b1 =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Parse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a == 1 ?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Reduce[fb1 == y, {x}][[2]][[1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: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r[[1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, _culture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lastRenderedPageBreak/>
        <w:t xml:space="preserve">    row[5] = b1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row[6] =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Parse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a == 1 ?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Reduce[fb1 == y, {x}][[2]][[5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: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r[[2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, _culture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r = x/.Solve[fb2==</w:t>
      </w:r>
      <w:proofErr w:type="spellStart"/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y,x</w:t>
      </w:r>
      <w:proofErr w:type="spellEnd"/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ar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b2 =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Parse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a == 1 ?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Reduce[fb2 == y, {x}][[2]][[1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: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r[[1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, _culture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row[7] = b2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row[8] =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Parse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a == 1 ?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Reduce[fb2 == y, {x}][[2]][[5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: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r[[2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, _culture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CalculateLinearProgramm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c11, c12, c21, c22, b1, b2, row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$"Total[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{row[9]}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] / 5.5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}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efuzzification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Table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Resul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</w:rPr>
        <w:t>dataTable.DefaultView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}</w:t>
      </w:r>
    </w:p>
    <w:p w:rsid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</w:t>
      </w:r>
      <w:r>
        <w:rPr>
          <w:rFonts w:ascii="Consolas" w:eastAsiaTheme="minorHAnsi" w:hAnsi="Consolas" w:cs="Consolas"/>
          <w:color w:val="808080"/>
          <w:sz w:val="19"/>
          <w:szCs w:val="19"/>
        </w:rPr>
        <w:t>/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</w:rPr>
        <w:t>&lt;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</w:rPr>
        <w:t>summary</w:t>
      </w:r>
      <w:proofErr w:type="spellEnd"/>
      <w:r>
        <w:rPr>
          <w:rFonts w:ascii="Consolas" w:eastAsiaTheme="minorHAnsi" w:hAnsi="Consolas" w:cs="Consolas"/>
          <w:color w:val="808080"/>
          <w:sz w:val="19"/>
          <w:szCs w:val="19"/>
        </w:rPr>
        <w:t>&gt;</w:t>
      </w:r>
    </w:p>
    <w:p w:rsid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</w:t>
      </w:r>
      <w:r>
        <w:rPr>
          <w:rFonts w:ascii="Consolas" w:eastAsiaTheme="minorHAnsi" w:hAnsi="Consolas" w:cs="Consolas"/>
          <w:color w:val="808080"/>
          <w:sz w:val="19"/>
          <w:szCs w:val="19"/>
        </w:rPr>
        <w:t>/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 xml:space="preserve"> Решить интервальную задачу (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</w:rPr>
        <w:t>лаба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</w:rPr>
        <w:t xml:space="preserve"> 2) для полученных значениях.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///</w:t>
      </w:r>
      <w:r w:rsidRPr="00CF0C48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&lt;/summary&gt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///</w:t>
      </w:r>
      <w:r w:rsidRPr="00CF0C48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&lt;</w:t>
      </w:r>
      <w:proofErr w:type="spellStart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param</w:t>
      </w:r>
      <w:proofErr w:type="spellEnd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 xml:space="preserve"> name=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C11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"&gt;&lt;/</w:t>
      </w:r>
      <w:proofErr w:type="spellStart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param</w:t>
      </w:r>
      <w:proofErr w:type="spellEnd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&gt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///</w:t>
      </w:r>
      <w:r w:rsidRPr="00CF0C48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&lt;</w:t>
      </w:r>
      <w:proofErr w:type="spellStart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param</w:t>
      </w:r>
      <w:proofErr w:type="spellEnd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 xml:space="preserve"> name=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C12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"&gt;&lt;/</w:t>
      </w:r>
      <w:proofErr w:type="spellStart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param</w:t>
      </w:r>
      <w:proofErr w:type="spellEnd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&gt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///</w:t>
      </w:r>
      <w:r w:rsidRPr="00CF0C48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&lt;</w:t>
      </w:r>
      <w:proofErr w:type="spellStart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param</w:t>
      </w:r>
      <w:proofErr w:type="spellEnd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 xml:space="preserve"> name=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C21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"&gt;&lt;/</w:t>
      </w:r>
      <w:proofErr w:type="spellStart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param</w:t>
      </w:r>
      <w:proofErr w:type="spellEnd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&gt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///</w:t>
      </w:r>
      <w:r w:rsidRPr="00CF0C48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&lt;</w:t>
      </w:r>
      <w:proofErr w:type="spellStart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param</w:t>
      </w:r>
      <w:proofErr w:type="spellEnd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 xml:space="preserve"> name=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C22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"&gt;&lt;/</w:t>
      </w:r>
      <w:proofErr w:type="spellStart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param</w:t>
      </w:r>
      <w:proofErr w:type="spellEnd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&gt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///</w:t>
      </w:r>
      <w:r w:rsidRPr="00CF0C48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&lt;</w:t>
      </w:r>
      <w:proofErr w:type="spellStart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param</w:t>
      </w:r>
      <w:proofErr w:type="spellEnd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 xml:space="preserve"> name=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b1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"&gt;&lt;/</w:t>
      </w:r>
      <w:proofErr w:type="spellStart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param</w:t>
      </w:r>
      <w:proofErr w:type="spellEnd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&gt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///</w:t>
      </w:r>
      <w:r w:rsidRPr="00CF0C48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&lt;</w:t>
      </w:r>
      <w:proofErr w:type="spellStart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param</w:t>
      </w:r>
      <w:proofErr w:type="spellEnd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 xml:space="preserve"> name=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b2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"&gt;&lt;/</w:t>
      </w:r>
      <w:proofErr w:type="spellStart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param</w:t>
      </w:r>
      <w:proofErr w:type="spellEnd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&gt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///</w:t>
      </w:r>
      <w:r w:rsidRPr="00CF0C48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&lt;</w:t>
      </w:r>
      <w:proofErr w:type="spellStart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param</w:t>
      </w:r>
      <w:proofErr w:type="spellEnd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 xml:space="preserve"> name=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teration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"&gt;&lt;/</w:t>
      </w:r>
      <w:proofErr w:type="spellStart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param</w:t>
      </w:r>
      <w:proofErr w:type="spellEnd"/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&gt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rivat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CalculateLinearProgramm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C11,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C12,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C21,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C22,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b1,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b2, 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DataRow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row)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{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,] C =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ew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[5, 2]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] z =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ew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[5]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,] x =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ew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[2, 5]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bool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] right =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ew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bool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[5]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[0, 0] = C11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[0, 1] = C21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[1, 0] = C12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[1, 1] = C22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min1 = C[0, 0]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min2 = C[0, 1]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max1 = C[1, 0]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max2 = C[1, 1]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[2, 0] = min1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[2, 1] = max2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[3, 0] = max1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[3, 1] = min2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[4, 0] = (min1 + max1) / 2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C[4, 1] = (min2 + max2) / 2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or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 5;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++)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{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 xml:space="preserve">$"solve = Maximize[ 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{C[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, 0].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oStr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_culture)}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 xml:space="preserve"> * x1 + 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{C[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, 1].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oStr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_culture)}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 xml:space="preserve"> * x2, </w:t>
      </w:r>
      <w:r w:rsidRPr="00CF0C48">
        <w:rPr>
          <w:rFonts w:ascii="Consolas" w:eastAsiaTheme="minorHAnsi" w:hAnsi="Consolas" w:cs="Consolas"/>
          <w:color w:val="FF007F"/>
          <w:sz w:val="19"/>
          <w:szCs w:val="19"/>
          <w:lang w:val="en-US"/>
        </w:rPr>
        <w:t>{{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 xml:space="preserve"> 2 * x1 + 1 * x2 &lt;= 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{b1.ToString(_culture)}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 xml:space="preserve">, 1 * x1 + 2 * x2 &lt;= 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{b2.ToString(_culture)}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 xml:space="preserve">, x1&gt;=0,x2&gt;=0 </w:t>
      </w:r>
      <w:r w:rsidRPr="00CF0C48">
        <w:rPr>
          <w:rFonts w:ascii="Consolas" w:eastAsiaTheme="minorHAnsi" w:hAnsi="Consolas" w:cs="Consolas"/>
          <w:color w:val="FF007F"/>
          <w:sz w:val="19"/>
          <w:szCs w:val="19"/>
          <w:lang w:val="en-US"/>
        </w:rPr>
        <w:t>}}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 xml:space="preserve">, </w:t>
      </w:r>
      <w:r w:rsidRPr="00CF0C48">
        <w:rPr>
          <w:rFonts w:ascii="Consolas" w:eastAsiaTheme="minorHAnsi" w:hAnsi="Consolas" w:cs="Consolas"/>
          <w:color w:val="FF007F"/>
          <w:sz w:val="19"/>
          <w:szCs w:val="19"/>
          <w:lang w:val="en-US"/>
        </w:rPr>
        <w:t>{{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x1, x2</w:t>
      </w:r>
      <w:r w:rsidRPr="00CF0C48">
        <w:rPr>
          <w:rFonts w:ascii="Consolas" w:eastAsiaTheme="minorHAnsi" w:hAnsi="Consolas" w:cs="Consolas"/>
          <w:color w:val="FF007F"/>
          <w:sz w:val="19"/>
          <w:szCs w:val="19"/>
          <w:lang w:val="en-US"/>
        </w:rPr>
        <w:t>}}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 xml:space="preserve"> 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Func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string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string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&gt; f = (t) =&gt;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.Last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() ==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'.'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?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.Remove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.Length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- 1) : t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lastRenderedPageBreak/>
        <w:t xml:space="preserve">    x[0,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] =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Parse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f(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N[First[{x1, x2} /.Last[solve]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), _culture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x[1,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] =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Parse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f(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N[Last[{x1, x2} /.Last[solve]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), _culture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z[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] =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Parse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f(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N[First[solve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), _culture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}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or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 5;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++)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or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j = 0; j &lt; 5; j++)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(x[0,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] == x[0, j]) &amp;&amp; (x[1,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] == x[1, j]) &amp;&amp; (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!= j))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right[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] =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tru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n = 0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or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 5;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++)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right[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])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n++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,] solve =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ew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[n, 3]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n = 0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or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 5;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++)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right[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])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{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solve[n, 0] = z[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]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solve[n, 1] = x[0,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]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solve[n, 2] = x[1,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]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n++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}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n != 0)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{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max = solve[0, 0]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n = 0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or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++)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max &lt; solve[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, 0])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{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max = solve[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, 0]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n =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}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row[9] = solve[n, 1].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oStr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_culture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row[10] = solve[n, 2].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oStr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_culture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row[11] =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max.ToStr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_culture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}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else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{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solve=Minimize[Abs[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z[0].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oStr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(_culture)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-(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C[0, 0].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oStr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(_culture)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*x1+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C[0, 1].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oStr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(_culture)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*x2)]+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Abs[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z[1].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oStr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(_culture)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-(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C[1, 0].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oStr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(_culture)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*x1+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C[1, 1].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oStr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(_culture)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*x2)]+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Abs[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z[2].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oStr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(_culture)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-(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C[2, 0].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oStr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(_culture)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*x1+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C[2, 1].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oStr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(_culture)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*x2)]+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Abs[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z[3].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oStr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(_culture)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-(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C[3, 0].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oStr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(_culture)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*x1+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C[3, 1].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oStr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(_culture)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*x2)]+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Abs[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z[4].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oStr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(_culture)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-(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C[4, 0].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oStr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(_culture)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*x1+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C[4, 1].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oString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(_culture)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*x2)],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{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2*x1+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1*x2&lt;=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b1.ToString(_culture)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"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                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1*x1+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2*x2&lt;=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b2.ToString(_culture)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x1&gt;=0,x2&gt;=0},{x1,x2}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row[11] =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Parse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N[First[solve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, _culture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row[9] =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Parse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First[{x1, x2} /.Last[solve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, _culture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row[10] = </w:t>
      </w:r>
      <w:proofErr w:type="spellStart"/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Parse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Last[{x1, x2} /.Last[solve]]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, _culture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}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}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901816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</w:p>
    <w:p w:rsidR="00901816" w:rsidRDefault="00901816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lastRenderedPageBreak/>
        <w:t>///</w:t>
      </w:r>
      <w:r w:rsidRPr="00CF0C48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&lt;summary&gt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///</w:t>
      </w:r>
      <w:r w:rsidRPr="00CF0C48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</w:rPr>
        <w:t>Дефазификация</w:t>
      </w:r>
      <w:proofErr w:type="spellEnd"/>
      <w:r w:rsidRPr="00CF0C48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решений</w:t>
      </w:r>
      <w:r w:rsidRPr="00CF0C48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.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///</w:t>
      </w:r>
      <w:r w:rsidRPr="00CF0C48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&lt;/summary&gt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rivat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efuzzification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F0C48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DataTable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{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X1 =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Total[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{0.1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0][9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2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1][9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3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2][9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4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3][9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5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4][9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6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5][9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7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6][9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8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7][9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9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8][9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9][9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}] / 5.5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X2 =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Total[{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1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0][10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2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1][10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3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2][10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4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3][10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5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4][10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6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5][10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7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6][10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8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7][10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9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8][10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9][10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}] / 5.5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Y = Compute(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Total[{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1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0][11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2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1][11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3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2][11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4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3][11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5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4][11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6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5][11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7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6][11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8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7][11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0.9 *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8][11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, 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 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View.Rows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[9][11] + </w:t>
      </w:r>
      <w:r w:rsidRPr="00CF0C4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}] / 5.5"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}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ublic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string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X1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{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get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{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_x1; }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set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{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SetProperty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f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_x1,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alu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 }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}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ublic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string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X2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{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get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{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_x2; }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set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{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SetProperty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f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_x2,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alu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 }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}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ublic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string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Y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{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get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{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_y; }</w:t>
      </w:r>
    </w:p>
    <w:p w:rsidR="00CF0C48" w:rsidRP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set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{ </w:t>
      </w:r>
      <w:proofErr w:type="spellStart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SetProperty</w:t>
      </w:r>
      <w:proofErr w:type="spellEnd"/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f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_y, </w:t>
      </w:r>
      <w:r w:rsidRPr="00CF0C4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alue</w:t>
      </w: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 }</w:t>
      </w:r>
    </w:p>
    <w:p w:rsid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CF0C4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</w:t>
      </w:r>
      <w:r>
        <w:rPr>
          <w:rFonts w:ascii="Consolas" w:eastAsiaTheme="minorHAnsi" w:hAnsi="Consolas" w:cs="Consolas"/>
          <w:color w:val="000000"/>
          <w:sz w:val="19"/>
          <w:szCs w:val="19"/>
        </w:rPr>
        <w:t>}</w:t>
      </w:r>
    </w:p>
    <w:p w:rsidR="00CF0C48" w:rsidRDefault="00CF0C48" w:rsidP="00CF0C4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}</w:t>
      </w:r>
    </w:p>
    <w:p w:rsidR="009946F7" w:rsidRPr="009946F7" w:rsidRDefault="00CF0C48" w:rsidP="00CF0C48">
      <w:r>
        <w:rPr>
          <w:rFonts w:ascii="Consolas" w:eastAsiaTheme="minorHAnsi" w:hAnsi="Consolas" w:cs="Consolas"/>
          <w:color w:val="000000"/>
          <w:sz w:val="19"/>
          <w:szCs w:val="19"/>
        </w:rPr>
        <w:t>}</w:t>
      </w:r>
    </w:p>
    <w:sectPr w:rsidR="009946F7" w:rsidRPr="009946F7" w:rsidSect="00D35C5B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/>
  <w:rsids>
    <w:rsidRoot w:val="007F2DD3"/>
    <w:rsid w:val="0014580F"/>
    <w:rsid w:val="001641F0"/>
    <w:rsid w:val="004744D6"/>
    <w:rsid w:val="006813F4"/>
    <w:rsid w:val="00704533"/>
    <w:rsid w:val="007F2DD3"/>
    <w:rsid w:val="00901816"/>
    <w:rsid w:val="009946F7"/>
    <w:rsid w:val="00A82C2B"/>
    <w:rsid w:val="00BB40EF"/>
    <w:rsid w:val="00CF0C48"/>
    <w:rsid w:val="00D35C5B"/>
    <w:rsid w:val="00F278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40EF"/>
    <w:rPr>
      <w:rFonts w:ascii="Times New Roman" w:eastAsia="Calibri" w:hAnsi="Times New Roman" w:cs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045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04533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7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jpeg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7.jpeg"/><Relationship Id="rId20" Type="http://schemas.openxmlformats.org/officeDocument/2006/relationships/image" Target="media/image10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8</Pages>
  <Words>1599</Words>
  <Characters>9119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</dc:creator>
  <cp:keywords/>
  <dc:description/>
  <cp:lastModifiedBy>Artem</cp:lastModifiedBy>
  <cp:revision>12</cp:revision>
  <dcterms:created xsi:type="dcterms:W3CDTF">2017-01-25T15:44:00Z</dcterms:created>
  <dcterms:modified xsi:type="dcterms:W3CDTF">2017-01-25T15:55:00Z</dcterms:modified>
</cp:coreProperties>
</file>